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489" r:id="rId3"/>
    <p:sldId id="479" r:id="rId4"/>
    <p:sldId id="480" r:id="rId5"/>
    <p:sldId id="482" r:id="rId6"/>
    <p:sldId id="483" r:id="rId7"/>
    <p:sldId id="474" r:id="rId8"/>
    <p:sldId id="448" r:id="rId9"/>
    <p:sldId id="459" r:id="rId10"/>
    <p:sldId id="444" r:id="rId11"/>
    <p:sldId id="475" r:id="rId12"/>
    <p:sldId id="445" r:id="rId13"/>
    <p:sldId id="464" r:id="rId14"/>
    <p:sldId id="465" r:id="rId15"/>
    <p:sldId id="463" r:id="rId16"/>
    <p:sldId id="476" r:id="rId17"/>
    <p:sldId id="355" r:id="rId18"/>
    <p:sldId id="466" r:id="rId19"/>
    <p:sldId id="477" r:id="rId20"/>
    <p:sldId id="455" r:id="rId21"/>
    <p:sldId id="450" r:id="rId22"/>
    <p:sldId id="478" r:id="rId23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14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25/03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000" b="1" dirty="0" smtClean="0"/>
              <a:t>Slide 3 – (..) : Content of the presentation</a:t>
            </a:r>
          </a:p>
          <a:p>
            <a:pPr>
              <a:defRPr/>
            </a:pPr>
            <a:endParaRPr lang="en-GB" sz="1000" dirty="0" smtClean="0"/>
          </a:p>
          <a:p>
            <a:pPr>
              <a:defRPr/>
            </a:pPr>
            <a:r>
              <a:rPr lang="en-GB" sz="1000" dirty="0" smtClean="0"/>
              <a:t>Insert a new slide: Home &gt; “New Slide” and choose a</a:t>
            </a:r>
            <a:r>
              <a:rPr lang="en-GB" sz="10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50310" indent="-15031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2136473-6D70-E045-89BA-4588405027E8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508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1100" b="1" dirty="0" smtClean="0"/>
              <a:t>Slide 3 – (..) : Content of the presentation</a:t>
            </a:r>
          </a:p>
          <a:p>
            <a:pPr>
              <a:defRPr/>
            </a:pPr>
            <a:endParaRPr lang="en-GB" sz="1100" dirty="0" smtClean="0"/>
          </a:p>
          <a:p>
            <a:pPr>
              <a:defRPr/>
            </a:pPr>
            <a:r>
              <a:rPr lang="en-GB" sz="1100" dirty="0" smtClean="0"/>
              <a:t>Insert a new slide: Home &gt; “New Slide” and choose a</a:t>
            </a:r>
            <a:r>
              <a:rPr lang="en-GB" sz="1100" b="1" dirty="0" smtClean="0"/>
              <a:t> </a:t>
            </a:r>
            <a:r>
              <a:rPr lang="en-GB" dirty="0" smtClean="0">
                <a:sym typeface="Wingdings" pitchFamily="2" charset="2"/>
              </a:rPr>
              <a:t>slide</a:t>
            </a:r>
            <a:r>
              <a:rPr lang="en-GB" b="1" dirty="0" smtClean="0">
                <a:sym typeface="Wingdings" pitchFamily="2" charset="2"/>
              </a:rPr>
              <a:t> Layout: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itle &amp; Subtitle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 with bullet point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Text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For Picture, graphs, visuals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Two columns 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r>
              <a:rPr lang="en-GB" dirty="0" smtClean="0">
                <a:sym typeface="Wingdings" pitchFamily="2" charset="2"/>
              </a:rPr>
              <a:t>Blank</a:t>
            </a:r>
          </a:p>
          <a:p>
            <a:pPr marL="171450" indent="-17145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Arial"/>
              <a:buChar char="•"/>
              <a:defRPr/>
            </a:pPr>
            <a:endParaRPr lang="en-GB" dirty="0" smtClean="0">
              <a:sym typeface="Wingdings" pitchFamily="2" charset="2"/>
            </a:endParaRP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b="1" dirty="0" smtClean="0"/>
              <a:t>If you want Copy &amp; paste </a:t>
            </a:r>
            <a:r>
              <a:rPr lang="en-GB" dirty="0" smtClean="0"/>
              <a:t>an element from the Clip Board to the particular slide: </a:t>
            </a:r>
            <a:br>
              <a:rPr lang="en-GB" dirty="0" smtClean="0"/>
            </a:br>
            <a:r>
              <a:rPr lang="en-GB" dirty="0" smtClean="0"/>
              <a:t>1. Click on a box to mark it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2. Position the mouse pointer on the box frame: Copy!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3. </a:t>
            </a:r>
            <a:r>
              <a:rPr lang="en-GB" dirty="0" smtClean="0"/>
              <a:t>Click on the particular slide: Paste!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r>
              <a:rPr lang="en-GB" dirty="0" smtClean="0"/>
              <a:t>How you intend to use the elements is your choice. </a:t>
            </a:r>
            <a:br>
              <a:rPr lang="en-GB" dirty="0" smtClean="0"/>
            </a:br>
            <a:r>
              <a:rPr lang="en-GB" dirty="0" smtClean="0"/>
              <a:t>You can combine the text block style with the background colour in different manner.</a:t>
            </a:r>
          </a:p>
          <a:p>
            <a:pPr>
              <a:spcBef>
                <a:spcPct val="50000"/>
              </a:spcBef>
              <a:buClr>
                <a:srgbClr val="F8B323"/>
              </a:buClr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1CCA2D6-8136-E64B-BB15-E40171F2F756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732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5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25/0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11" Type="http://schemas.openxmlformats.org/officeDocument/2006/relationships/image" Target="../media/image16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0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3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image" Target="../media/image45.jpeg"/><Relationship Id="rId5" Type="http://schemas.openxmlformats.org/officeDocument/2006/relationships/image" Target="../media/image46.jpeg"/><Relationship Id="rId6" Type="http://schemas.openxmlformats.org/officeDocument/2006/relationships/image" Target="../media/image47.jpeg"/><Relationship Id="rId7" Type="http://schemas.openxmlformats.org/officeDocument/2006/relationships/image" Target="../media/image48.png"/><Relationship Id="rId8" Type="http://schemas.openxmlformats.org/officeDocument/2006/relationships/image" Target="../media/image49.png"/><Relationship Id="rId9" Type="http://schemas.openxmlformats.org/officeDocument/2006/relationships/image" Target="../media/image50.png"/><Relationship Id="rId10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hyperlink" Target="http://dx.doi.org/10.1117/12.2274263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srio/oasys-installation-scripts/wiki" TargetMode="External"/><Relationship Id="rId3" Type="http://schemas.openxmlformats.org/officeDocument/2006/relationships/hyperlink" Target="https://github.com/srio/ShadowOui-Tutorial" TargetMode="Externa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ＭＳ Ｐゴシック" pitchFamily="34" charset="-128"/>
              </a:rPr>
              <a:t>HERCULES 2019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Simulating beamline optics by ray-tracing using </a:t>
            </a:r>
            <a:r>
              <a:rPr lang="en-US" dirty="0" err="1" smtClean="0">
                <a:ea typeface="ＭＳ Ｐゴシック" pitchFamily="34" charset="-128"/>
              </a:rPr>
              <a:t>ShadowOui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1371600" y="4597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Manuel Sánchez del Río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AAM, ISDD, ESRF</a:t>
            </a:r>
          </a:p>
          <a:p>
            <a:pPr eaLnBrk="1" hangingPunct="1"/>
            <a:r>
              <a:rPr lang="en-US" altLang="en-US" dirty="0" smtClean="0">
                <a:solidFill>
                  <a:srgbClr val="898989"/>
                </a:solidFill>
                <a:ea typeface="ＭＳ Ｐゴシック" panose="020B0600070205080204" pitchFamily="34" charset="-128"/>
              </a:rPr>
              <a:t>2019 March 27t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ompute e</a:t>
            </a:r>
            <a:r>
              <a:rPr lang="en-US" altLang="en-US" baseline="30000" smtClean="0">
                <a:ea typeface="ＭＳ Ｐゴシック" panose="020B0600070205080204" pitchFamily="34" charset="-128"/>
              </a:rPr>
              <a:t>-</a:t>
            </a:r>
            <a:r>
              <a:rPr lang="en-US" altLang="en-US" smtClean="0">
                <a:ea typeface="ＭＳ Ｐゴシック" panose="020B0600070205080204" pitchFamily="34" charset="-128"/>
              </a:rPr>
              <a:t>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57400" y="992188"/>
          <a:ext cx="4724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2188"/>
                        <a:ext cx="4724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533400" y="2058988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ith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/>
              <a:t> the emittance (constant), and Twiss parameters: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615950" y="4524375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waist</a:t>
            </a:r>
            <a:r>
              <a:rPr lang="en-US" altLang="en-US"/>
              <a:t> (zero correlation,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r>
              <a:rPr lang="en-US" altLang="en-US"/>
              <a:t>=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=0, </a:t>
            </a:r>
            <a:r>
              <a:rPr lang="en-US" altLang="en-US">
                <a:latin typeface="Symbol" panose="05050102010706020507" pitchFamily="18" charset="2"/>
              </a:rPr>
              <a:t>b</a:t>
            </a:r>
            <a:r>
              <a:rPr lang="en-US" altLang="en-US"/>
              <a:t> is minimum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97213" y="2516188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516188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35113" y="4859338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59338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319213" y="3929063"/>
          <a:ext cx="6175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29063"/>
                        <a:ext cx="61753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533400" y="3278188"/>
            <a:ext cx="7467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At </a:t>
            </a:r>
            <a:r>
              <a:rPr lang="en-US" altLang="en-US">
                <a:solidFill>
                  <a:srgbClr val="FF0000"/>
                </a:solidFill>
              </a:rPr>
              <a:t>s</a:t>
            </a:r>
            <a:r>
              <a:rPr lang="en-US" altLang="en-US"/>
              <a:t> (any point of the trajectory)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59338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381000" y="5810250"/>
            <a:ext cx="8397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asks for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70C0"/>
                </a:solidFill>
              </a:rPr>
              <a:t> and </a:t>
            </a:r>
            <a:r>
              <a:rPr lang="en-US" altLang="en-US" sz="240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2400">
                <a:solidFill>
                  <a:srgbClr val="0070C0"/>
                </a:solidFill>
              </a:rPr>
              <a:t> at waist (plus distance from waist to center of device)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838200"/>
          </a:xfrm>
        </p:spPr>
        <p:txBody>
          <a:bodyPr/>
          <a:lstStyle/>
          <a:p>
            <a:r>
              <a:rPr lang="en-US" altLang="en-US" sz="2000" b="1" smtClean="0">
                <a:ea typeface="ＭＳ Ｐゴシック" panose="020B0600070205080204" pitchFamily="34" charset="-128"/>
              </a:rPr>
              <a:t>Onuki &amp; Elleaume Undulators, Wigglers  and their applications, CRC press, 2002</a:t>
            </a: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295400" y="47244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867400" y="4038600"/>
          <a:ext cx="2430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430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152400" y="5724525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Undulator beams have not Gaussian profiles (even at resonance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solidFill>
                  <a:srgbClr val="FF0000"/>
                </a:solidFill>
              </a:rPr>
              <a:t>BY NOW, WE APPROXIMATE UNDULATORS BY GEOMETRIC SOURCES WITH GAUSSIAN SIZES AND DIVERGENCES</a:t>
            </a: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581400" y="510540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9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3_insertiondevices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ptical elements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>
                <a:ea typeface="ＭＳ Ｐゴシック" panose="020B0600070205080204" pitchFamily="34" charset="-128"/>
              </a:rPr>
              <a:t>For each optics element SHADOW includes: </a:t>
            </a:r>
          </a:p>
          <a:p>
            <a:r>
              <a:rPr lang="en-US" altLang="en-US" smtClean="0">
                <a:solidFill>
                  <a:srgbClr val="0070C0"/>
                </a:solidFill>
                <a:ea typeface="ＭＳ Ｐゴシック" panose="020B0600070205080204" pitchFamily="34" charset="-128"/>
              </a:rPr>
              <a:t>Geometrical model: how the direction of the rays are changed (reflected, refracted or diffracted)</a:t>
            </a:r>
          </a:p>
          <a:p>
            <a:r>
              <a:rPr lang="en-US" altLang="en-US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Physical model: how the ray intensity (in fact electric fields) decreases because of the interaction</a:t>
            </a:r>
            <a:endParaRPr lang="en-GB" altLang="en-US" smtClean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2185988" y="5526088"/>
            <a:ext cx="6500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70C0"/>
                </a:solidFill>
              </a:rPr>
              <a:t>Structures along the surface =&gt;playing with the dire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rgbClr val="00B050"/>
                </a:solidFill>
              </a:rPr>
              <a:t>Structures in depth =&gt; playing with the reflectivity</a:t>
            </a:r>
          </a:p>
          <a:p>
            <a:pPr defTabSz="914400" eaLnBrk="1" hangingPunct="1"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3000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smtClean="0">
                <a:ea typeface="ＭＳ Ｐゴシック" panose="020B0600070205080204" pitchFamily="34" charset="-128"/>
              </a:rPr>
            </a:br>
            <a:r>
              <a:rPr lang="en-US" altLang="en-US" sz="3600" smtClean="0">
                <a:ea typeface="ＭＳ Ｐゴシック" panose="020B0600070205080204" pitchFamily="34" charset="-128"/>
              </a:rPr>
              <a:t>Geometrical model        Physical model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92513"/>
            <a:ext cx="3251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2997000" imgH="507960" progId="Equation.DSMT4">
                  <p:embed/>
                </p:oleObj>
              </mc:Choice>
              <mc:Fallback>
                <p:oleObj name="Equation" r:id="rId5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3535363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esnel equations give the reflectivity as a function of angle and photon energy. As a consequence, one gets the critical angle: </a:t>
            </a:r>
            <a:endParaRPr lang="en-GB" altLang="en-US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503238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5743575" y="2255838"/>
            <a:ext cx="3078163" cy="1460500"/>
            <a:chOff x="2736" y="2496"/>
            <a:chExt cx="1939" cy="920"/>
          </a:xfrm>
        </p:grpSpPr>
        <p:pic>
          <p:nvPicPr>
            <p:cNvPr id="5128" name="Picture 6" descr="als105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496"/>
              <a:ext cx="1939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7"/>
            <p:cNvSpPr txBox="1">
              <a:spLocks noChangeArrowheads="1"/>
            </p:cNvSpPr>
            <p:nvPr/>
          </p:nvSpPr>
          <p:spPr bwMode="auto">
            <a:xfrm>
              <a:off x="3936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q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3168" y="2640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Arial Narrow" panose="020B0606020202030204" pitchFamily="34" charset="0"/>
                </a:rPr>
                <a:t>p</a:t>
              </a:r>
              <a:endParaRPr lang="en-GB" altLang="en-US" sz="2400" i="1">
                <a:latin typeface="Arial Narrow" panose="020B0606020202030204" pitchFamily="34" charset="0"/>
              </a:endParaRPr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>
              <a:off x="3648" y="29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5132" name="Text Box 10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  <p:sp>
          <p:nvSpPr>
            <p:cNvPr id="5133" name="Text Box 11"/>
            <p:cNvSpPr txBox="1">
              <a:spLocks noChangeArrowheads="1"/>
            </p:cNvSpPr>
            <p:nvPr/>
          </p:nvSpPr>
          <p:spPr bwMode="auto">
            <a:xfrm>
              <a:off x="3600" y="30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Symbol" panose="05050102010706020507" pitchFamily="18" charset="2"/>
                </a:rPr>
                <a:t>r</a:t>
              </a:r>
              <a:endParaRPr lang="en-GB" altLang="en-US" sz="2400" i="1"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6056313" y="431006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1006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5926138" cy="5105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Point to point focusing (ellips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Collimating (paraboloid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Tangential or Meridional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i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smtClean="0">
                <a:ea typeface="ＭＳ Ｐゴシック" panose="020B0600070205080204" pitchFamily="34" charset="-128"/>
              </a:rPr>
              <a:t>Aberrations</a:t>
            </a:r>
          </a:p>
        </p:txBody>
      </p:sp>
      <p:sp>
        <p:nvSpPr>
          <p:cNvPr id="5127" name="TextBox 12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5_aberration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Kirkpatrick-Baez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5492750" y="19939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6_kb.ows</a:t>
            </a: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5" name="Picture 8" descr="An Kirkpatrick-Baez mirror to focus the X-ra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254125"/>
            <a:ext cx="42862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1081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6938"/>
          </a:xfrm>
        </p:spPr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Crystals</a:t>
            </a:r>
          </a:p>
        </p:txBody>
      </p:sp>
      <p:pic>
        <p:nvPicPr>
          <p:cNvPr id="24579" name="Picture 4" descr="spie_crys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4419600"/>
            <a:ext cx="2830513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3446463" y="2928938"/>
            <a:ext cx="25971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BRAGG or reflect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3327400" y="5078413"/>
            <a:ext cx="271780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/>
            <a:r>
              <a:rPr lang="en-US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LAUE or transmission</a:t>
            </a:r>
            <a:endParaRPr lang="en-GB" altLang="en-US" sz="2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82" name="Picture 7" descr="spie_crys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566988"/>
            <a:ext cx="2489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12"/>
          <p:cNvSpPr txBox="1">
            <a:spLocks noChangeArrowheads="1"/>
          </p:cNvSpPr>
          <p:nvPr/>
        </p:nvSpPr>
        <p:spPr bwMode="auto">
          <a:xfrm>
            <a:off x="396875" y="812800"/>
            <a:ext cx="4289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Geometrical model</a:t>
            </a:r>
          </a:p>
          <a:p>
            <a:pPr algn="just" eaLnBrk="1" hangingPunct="1"/>
            <a:r>
              <a:rPr lang="en-US" altLang="en-US" sz="1600"/>
              <a:t> like a grating originated by the truncation of the Bragg planes with the crystal surface. Crystals are dispersive elements, except for the most used case of Bragg-Symmetric reflection.</a:t>
            </a:r>
            <a:endParaRPr lang="en-GB" altLang="en-US" sz="1600"/>
          </a:p>
        </p:txBody>
      </p:sp>
      <p:sp>
        <p:nvSpPr>
          <p:cNvPr id="24586" name="TextBox 13"/>
          <p:cNvSpPr txBox="1">
            <a:spLocks noChangeArrowheads="1"/>
          </p:cNvSpPr>
          <p:nvPr/>
        </p:nvSpPr>
        <p:spPr bwMode="auto">
          <a:xfrm>
            <a:off x="4979988" y="830263"/>
            <a:ext cx="4164012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 b="1"/>
              <a:t>Physical model </a:t>
            </a:r>
          </a:p>
          <a:p>
            <a:pPr algn="just" eaLnBrk="1" hangingPunct="1"/>
            <a:r>
              <a:rPr lang="en-US" altLang="en-US" sz="1600"/>
              <a:t>(crystal reflectivity) is given by the Dynamical Theory of Diffraction and gives the “Darwin width”</a:t>
            </a:r>
            <a:endParaRPr lang="en-GB" altLang="en-US" sz="1600"/>
          </a:p>
        </p:txBody>
      </p:sp>
      <p:sp>
        <p:nvSpPr>
          <p:cNvPr id="24587" name="TextBox 10"/>
          <p:cNvSpPr txBox="1">
            <a:spLocks noChangeArrowheads="1"/>
          </p:cNvSpPr>
          <p:nvPr/>
        </p:nvSpPr>
        <p:spPr bwMode="auto">
          <a:xfrm>
            <a:off x="3230563" y="6045200"/>
            <a:ext cx="319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ex23_crystal_laue.ows)</a:t>
            </a:r>
            <a:endParaRPr lang="en-GB" altLang="en-US" b="1">
              <a:solidFill>
                <a:srgbClr val="FF0000"/>
              </a:solidFill>
            </a:endParaRPr>
          </a:p>
        </p:txBody>
      </p:sp>
      <p:sp>
        <p:nvSpPr>
          <p:cNvPr id="24588" name="TextBox 11"/>
          <p:cNvSpPr txBox="1">
            <a:spLocks noChangeArrowheads="1"/>
          </p:cNvSpPr>
          <p:nvPr/>
        </p:nvSpPr>
        <p:spPr bwMode="auto">
          <a:xfrm>
            <a:off x="3070225" y="3805238"/>
            <a:ext cx="64579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ex17_sagittalfocusing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nalyzer_diced.ows</a:t>
            </a:r>
          </a:p>
          <a:p>
            <a:pPr eaLnBrk="1" hangingPunct="1"/>
            <a:r>
              <a:rPr lang="en-US" altLang="en-US" sz="1400" b="1">
                <a:solidFill>
                  <a:srgbClr val="FF0000"/>
                </a:solidFill>
              </a:rPr>
              <a:t>OTHER_EXAMPLES/crystal_asymmetric_backscattering.ow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613" y="2444750"/>
            <a:ext cx="2206625" cy="15567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4613" y="4767375"/>
            <a:ext cx="2382698" cy="15758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ther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7652" name="AutoShape 2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3" name="AutoShape 4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7654" name="AutoShape 6" descr="Résultat de recherche d'images pour &quot;kirkpatrick-baez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27656" name="Picture 10" descr="Afficher l'image d'orig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4025900"/>
            <a:ext cx="47625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5645150" y="4586288"/>
            <a:ext cx="319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9_beamline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24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49" y="3678770"/>
            <a:ext cx="8614238" cy="1470025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  <a:t>Goals</a:t>
            </a:r>
            <a:b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>Calculate main characteristics of synchrotron sources (dipoles and IDs)</a:t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Simulating beamline optics by ray-tracing to obtain main parameters of beam size, energy resolution and flux</a:t>
            </a: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Understand basic principles of x-ray o</a:t>
            </a:r>
            <a:r>
              <a:rPr lang="en-US" altLang="en-US" sz="48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ptics: 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Refle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aberrations, slope error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, Diffractive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(dispersion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 and </a:t>
            </a: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Refractive (chromatic aberrations</a:t>
            </a:r>
            <a: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)</a:t>
            </a:r>
            <a:br>
              <a:rPr lang="en-US" altLang="en-US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chemeClr val="hlink"/>
                </a:solidFill>
                <a:ea typeface="ＭＳ Ｐゴシック" panose="020B0600070205080204" pitchFamily="34" charset="-128"/>
              </a:rPr>
            </a:br>
            <a:r>
              <a:rPr lang="en-US" altLang="en-US" dirty="0" smtClean="0">
                <a:solidFill>
                  <a:srgbClr val="008000"/>
                </a:solidFill>
                <a:ea typeface="ＭＳ Ｐゴシック" panose="020B0600070205080204" pitchFamily="34" charset="-128"/>
              </a:rPr>
              <a:t>A few words (only) about coherence</a:t>
            </a:r>
            <a: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solidFill>
                  <a:srgbClr val="008000"/>
                </a:solidFill>
                <a:ea typeface="ＭＳ Ｐゴシック" panose="020B0600070205080204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/>
            </a:r>
            <a:br>
              <a:rPr lang="en-US" dirty="0">
                <a:ea typeface="ＭＳ Ｐゴシック" pitchFamily="34" charset="-128"/>
              </a:rPr>
            </a:br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endParaRPr lang="en-US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093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7"/>
          <p:cNvSpPr txBox="1">
            <a:spLocks noChangeArrowheads="1"/>
          </p:cNvSpPr>
          <p:nvPr/>
        </p:nvSpPr>
        <p:spPr bwMode="auto">
          <a:xfrm>
            <a:off x="395288" y="620713"/>
            <a:ext cx="3657600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6627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3350"/>
            <a:ext cx="472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519238"/>
            <a:ext cx="3455988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itre 1"/>
          <p:cNvSpPr>
            <a:spLocks noGrp="1"/>
          </p:cNvSpPr>
          <p:nvPr>
            <p:ph type="title"/>
          </p:nvPr>
        </p:nvSpPr>
        <p:spPr>
          <a:xfrm>
            <a:off x="0" y="373063"/>
            <a:ext cx="9144000" cy="495300"/>
          </a:xfrm>
        </p:spPr>
        <p:txBody>
          <a:bodyPr/>
          <a:lstStyle/>
          <a:p>
            <a:r>
              <a:rPr lang="fr-FR" altLang="en-US" smtClean="0">
                <a:ea typeface="ＭＳ Ｐゴシック" panose="020B0600070205080204" pitchFamily="34" charset="-128"/>
              </a:rPr>
              <a:t>LENSE = TWO INTERFACES</a:t>
            </a:r>
            <a:br>
              <a:rPr lang="fr-FR" altLang="en-US" smtClean="0">
                <a:ea typeface="ＭＳ Ｐゴシック" panose="020B0600070205080204" pitchFamily="34" charset="-128"/>
              </a:rPr>
            </a:br>
            <a:r>
              <a:rPr lang="en-US" altLang="en-US" smtClean="0">
                <a:ea typeface="ＭＳ Ｐゴシック" panose="020B0600070205080204" pitchFamily="34" charset="-128"/>
              </a:rPr>
              <a:t> Geometrical model        Physical model</a:t>
            </a:r>
            <a:endParaRPr lang="fr-F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 bwMode="auto">
          <a:xfrm>
            <a:off x="541338" y="5626100"/>
            <a:ext cx="82359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CRL = </a:t>
            </a:r>
            <a:r>
              <a:rPr lang="fr-FR" sz="4400" i="1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n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identical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Lenses</a:t>
            </a:r>
            <a:endParaRPr lang="fr-FR" sz="4400" dirty="0">
              <a:solidFill>
                <a:srgbClr val="0070C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 bwMode="auto">
          <a:xfrm>
            <a:off x="395288" y="6246813"/>
            <a:ext cx="82359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TRANSFOCATOR = </a:t>
            </a:r>
            <a:r>
              <a:rPr lang="fr-FR" sz="4400" i="1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m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different</a:t>
            </a:r>
            <a:r>
              <a:rPr lang="fr-FR" sz="4400" dirty="0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lang="fr-FR" sz="4400" dirty="0" err="1">
                <a:solidFill>
                  <a:srgbClr val="0070C0"/>
                </a:solidFill>
                <a:latin typeface="+mj-lt"/>
                <a:ea typeface="ＭＳ Ｐゴシック" charset="-128"/>
                <a:cs typeface="ＭＳ Ｐゴシック" charset="-128"/>
              </a:rPr>
              <a:t>CRLs</a:t>
            </a:r>
            <a:endParaRPr lang="fr-FR" sz="4400" dirty="0">
              <a:solidFill>
                <a:srgbClr val="0070C0"/>
              </a:solidFill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5873750" y="1449388"/>
            <a:ext cx="275748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bsorption in media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I/I</a:t>
            </a:r>
            <a:r>
              <a:rPr lang="en-US" altLang="en-US" baseline="-25000">
                <a:solidFill>
                  <a:srgbClr val="000000"/>
                </a:solidFill>
              </a:rPr>
              <a:t>0</a:t>
            </a:r>
            <a:r>
              <a:rPr lang="en-US" altLang="en-US">
                <a:solidFill>
                  <a:srgbClr val="000000"/>
                </a:solidFill>
              </a:rPr>
              <a:t> = exp(-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en-US">
                <a:solidFill>
                  <a:srgbClr val="000000"/>
                </a:solidFill>
              </a:rPr>
              <a:t> t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3403600" y="4649788"/>
            <a:ext cx="52276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(OTHER_EXAMPLES/lens_elliptical.ows)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OTHER_EXAMPLES/CRL_Snigirev_1996.ows</a:t>
            </a:r>
          </a:p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24_transfocator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6915"/>
            <a:ext cx="9144000" cy="588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460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 bwMode="auto">
          <a:xfrm>
            <a:off x="1596011" y="451081"/>
            <a:ext cx="5713563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>
                <a:latin typeface="Arial" charset="0"/>
                <a:ea typeface="MS PGothic" charset="0"/>
              </a:rPr>
              <a:t>The OASYS Project</a:t>
            </a:r>
          </a:p>
        </p:txBody>
      </p:sp>
      <p:pic>
        <p:nvPicPr>
          <p:cNvPr id="73731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283" y="946916"/>
            <a:ext cx="4914546" cy="29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ZoneTexte 6"/>
          <p:cNvSpPr txBox="1">
            <a:spLocks noChangeArrowheads="1"/>
          </p:cNvSpPr>
          <p:nvPr/>
        </p:nvSpPr>
        <p:spPr bwMode="auto">
          <a:xfrm>
            <a:off x="1241281" y="3834047"/>
            <a:ext cx="6623297" cy="1447812"/>
          </a:xfrm>
          <a:prstGeom prst="rect">
            <a:avLst/>
          </a:prstGeom>
          <a:solidFill>
            <a:srgbClr val="DCE6F2"/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wrap="square" lIns="62209" tIns="31105" rIns="62209" bIns="31105">
            <a:spAutoFit/>
          </a:bodyPr>
          <a:lstStyle>
            <a:lvl1pPr marL="342900" indent="-3429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FF6600"/>
                </a:solidFill>
              </a:rPr>
              <a:t>OASYS</a:t>
            </a:r>
            <a:r>
              <a:rPr lang="fr-FR" sz="1800" dirty="0">
                <a:solidFill>
                  <a:srgbClr val="1F497D"/>
                </a:solidFill>
              </a:rPr>
              <a:t> =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O</a:t>
            </a:r>
            <a:r>
              <a:rPr lang="fr-FR" sz="1800" dirty="0" err="1">
                <a:solidFill>
                  <a:srgbClr val="1F497D"/>
                </a:solidFill>
              </a:rPr>
              <a:t>r</a:t>
            </a:r>
            <a:r>
              <a:rPr lang="fr-FR" sz="1800" dirty="0" err="1">
                <a:solidFill>
                  <a:srgbClr val="FF6600"/>
                </a:solidFill>
              </a:rPr>
              <a:t>A</a:t>
            </a:r>
            <a:r>
              <a:rPr lang="fr-FR" sz="1800" dirty="0" err="1">
                <a:solidFill>
                  <a:srgbClr val="1F497D"/>
                </a:solidFill>
              </a:rPr>
              <a:t>nge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 err="1">
                <a:solidFill>
                  <a:srgbClr val="FF6600"/>
                </a:solidFill>
              </a:rPr>
              <a:t>SY</a:t>
            </a:r>
            <a:r>
              <a:rPr lang="fr-FR" sz="1800" dirty="0" err="1">
                <a:solidFill>
                  <a:srgbClr val="1F497D"/>
                </a:solidFill>
              </a:rPr>
              <a:t>nchrotron</a:t>
            </a: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FF6600"/>
                </a:solidFill>
              </a:rPr>
              <a:t>S</a:t>
            </a:r>
            <a:r>
              <a:rPr lang="fr-FR" sz="1800" dirty="0">
                <a:solidFill>
                  <a:srgbClr val="1F497D"/>
                </a:solidFill>
              </a:rPr>
              <a:t>uite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A </a:t>
            </a:r>
            <a:r>
              <a:rPr lang="fr-FR" sz="1800" dirty="0" err="1">
                <a:solidFill>
                  <a:srgbClr val="1F497D"/>
                </a:solidFill>
              </a:rPr>
              <a:t>common</a:t>
            </a:r>
            <a:r>
              <a:rPr lang="fr-FR" sz="1800" dirty="0">
                <a:solidFill>
                  <a:srgbClr val="1F497D"/>
                </a:solidFill>
              </a:rPr>
              <a:t> </a:t>
            </a:r>
            <a:r>
              <a:rPr lang="fr-FR" sz="1800" dirty="0" err="1">
                <a:solidFill>
                  <a:srgbClr val="1F497D"/>
                </a:solidFill>
              </a:rPr>
              <a:t>platform</a:t>
            </a:r>
            <a:r>
              <a:rPr lang="fr-FR" sz="1800" dirty="0">
                <a:solidFill>
                  <a:srgbClr val="1F497D"/>
                </a:solidFill>
              </a:rPr>
              <a:t> to </a:t>
            </a:r>
            <a:r>
              <a:rPr lang="fr-FR" sz="1800" dirty="0" err="1">
                <a:solidFill>
                  <a:srgbClr val="1F497D"/>
                </a:solidFill>
              </a:rPr>
              <a:t>build</a:t>
            </a:r>
            <a:r>
              <a:rPr lang="fr-FR" sz="1800" dirty="0">
                <a:solidFill>
                  <a:srgbClr val="1F497D"/>
                </a:solidFill>
              </a:rPr>
              <a:t> synchrotron-</a:t>
            </a:r>
            <a:r>
              <a:rPr lang="fr-FR" sz="1800" dirty="0" err="1">
                <a:solidFill>
                  <a:srgbClr val="1F497D"/>
                </a:solidFill>
              </a:rPr>
              <a:t>oriented</a:t>
            </a:r>
            <a:r>
              <a:rPr lang="fr-FR" sz="1800" dirty="0">
                <a:solidFill>
                  <a:srgbClr val="1F497D"/>
                </a:solidFill>
              </a:rPr>
              <a:t> User Interfaces </a:t>
            </a:r>
            <a:r>
              <a:rPr lang="fr-FR" sz="1800" b="1" i="1" dirty="0" err="1">
                <a:solidFill>
                  <a:srgbClr val="1F497D"/>
                </a:solidFill>
              </a:rPr>
              <a:t>that</a:t>
            </a:r>
            <a:r>
              <a:rPr lang="fr-FR" sz="1800" b="1" i="1" dirty="0">
                <a:solidFill>
                  <a:srgbClr val="1F497D"/>
                </a:solidFill>
              </a:rPr>
              <a:t> </a:t>
            </a:r>
            <a:r>
              <a:rPr lang="fr-FR" sz="1800" b="1" i="1" dirty="0" err="1">
                <a:solidFill>
                  <a:srgbClr val="1F497D"/>
                </a:solidFill>
              </a:rPr>
              <a:t>communicate</a:t>
            </a:r>
            <a:endParaRPr lang="fr-FR" sz="1800" b="1" i="1" dirty="0">
              <a:solidFill>
                <a:srgbClr val="1F497D"/>
              </a:solidFill>
            </a:endParaRP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The </a:t>
            </a:r>
            <a:r>
              <a:rPr lang="fr-FR" sz="1800" dirty="0" err="1">
                <a:solidFill>
                  <a:srgbClr val="1F497D"/>
                </a:solidFill>
              </a:rPr>
              <a:t>upper</a:t>
            </a:r>
            <a:r>
              <a:rPr lang="fr-FR" sz="1800" dirty="0">
                <a:solidFill>
                  <a:srgbClr val="1F497D"/>
                </a:solidFill>
              </a:rPr>
              <a:t> layer of the application </a:t>
            </a:r>
            <a:r>
              <a:rPr lang="fr-FR" sz="1800" dirty="0" err="1">
                <a:solidFill>
                  <a:srgbClr val="1F497D"/>
                </a:solidFill>
              </a:rPr>
              <a:t>presented</a:t>
            </a:r>
            <a:r>
              <a:rPr lang="fr-FR" sz="1800" dirty="0">
                <a:solidFill>
                  <a:srgbClr val="1F497D"/>
                </a:solidFill>
              </a:rPr>
              <a:t> to the user </a:t>
            </a:r>
          </a:p>
          <a:p>
            <a:pPr algn="just" eaLnBrk="1">
              <a:buFont typeface="Wingdings" charset="0"/>
              <a:buChar char="ü"/>
            </a:pPr>
            <a:r>
              <a:rPr lang="fr-FR" sz="1800" dirty="0">
                <a:solidFill>
                  <a:srgbClr val="1F497D"/>
                </a:solidFill>
              </a:rPr>
              <a:t>Open Source &amp; Python </a:t>
            </a:r>
            <a:r>
              <a:rPr lang="fr-FR" sz="1800" dirty="0" err="1">
                <a:solidFill>
                  <a:srgbClr val="1F497D"/>
                </a:solidFill>
              </a:rPr>
              <a:t>technology</a:t>
            </a:r>
            <a:endParaRPr lang="fr-FR" sz="1800" dirty="0">
              <a:solidFill>
                <a:srgbClr val="1F497D"/>
              </a:solidFill>
            </a:endParaRPr>
          </a:p>
        </p:txBody>
      </p:sp>
      <p:pic>
        <p:nvPicPr>
          <p:cNvPr id="7" name="Immagine 5" descr="PPT-schermata 1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0380" y="1733584"/>
            <a:ext cx="2237282" cy="145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1829" y="1325670"/>
            <a:ext cx="1505235" cy="19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61688" y="3316195"/>
            <a:ext cx="1701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uca </a:t>
            </a:r>
            <a:r>
              <a:rPr lang="en-US" dirty="0" err="1"/>
              <a:t>Rebuff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12301" y="3316195"/>
            <a:ext cx="29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uel Sanchez del Rio</a:t>
            </a:r>
          </a:p>
        </p:txBody>
      </p:sp>
      <p:pic>
        <p:nvPicPr>
          <p:cNvPr id="10242" name="Picture 2" descr="ANL 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672" y="1402657"/>
            <a:ext cx="1893175" cy="661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304" y="5410279"/>
            <a:ext cx="857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uca </a:t>
            </a:r>
            <a:r>
              <a:rPr lang="en-GB" dirty="0" err="1"/>
              <a:t>Rebuffi</a:t>
            </a:r>
            <a:r>
              <a:rPr lang="en-GB" dirty="0"/>
              <a:t>, Manuel Sanchez del Rio (2017)  </a:t>
            </a:r>
            <a:endParaRPr lang="en-GB" dirty="0" smtClean="0"/>
          </a:p>
          <a:p>
            <a:r>
              <a:rPr lang="en-GB" b="1" dirty="0" smtClean="0"/>
              <a:t>OASYS </a:t>
            </a:r>
            <a:r>
              <a:rPr lang="en-GB" b="1" dirty="0"/>
              <a:t>(</a:t>
            </a:r>
            <a:r>
              <a:rPr lang="en-GB" b="1" dirty="0" err="1"/>
              <a:t>OrAnge</a:t>
            </a:r>
            <a:r>
              <a:rPr lang="en-GB" b="1" dirty="0"/>
              <a:t> </a:t>
            </a:r>
            <a:r>
              <a:rPr lang="en-GB" b="1" dirty="0" err="1"/>
              <a:t>SYnchrotron</a:t>
            </a:r>
            <a:r>
              <a:rPr lang="en-GB" b="1" dirty="0"/>
              <a:t> Suite) : an open-source graphical environment for </a:t>
            </a:r>
            <a:r>
              <a:rPr lang="en-GB" b="1" dirty="0" smtClean="0"/>
              <a:t>x</a:t>
            </a:r>
            <a:r>
              <a:rPr lang="en-GB" b="1" dirty="0"/>
              <a:t>-ray virtual </a:t>
            </a:r>
            <a:r>
              <a:rPr lang="en-GB" b="1" dirty="0" smtClean="0"/>
              <a:t>experiments</a:t>
            </a:r>
          </a:p>
          <a:p>
            <a:r>
              <a:rPr lang="en-GB" dirty="0"/>
              <a:t> </a:t>
            </a:r>
            <a:r>
              <a:rPr lang="en-GB" i="1" dirty="0" err="1"/>
              <a:t>Proc.SPIE</a:t>
            </a:r>
            <a:r>
              <a:rPr lang="en-GB" dirty="0"/>
              <a:t> 10388:  10388-10388</a:t>
            </a:r>
            <a:r>
              <a:rPr lang="en-GB" dirty="0" smtClean="0"/>
              <a:t>. </a:t>
            </a:r>
            <a:r>
              <a:rPr lang="en-GB" dirty="0" smtClean="0">
                <a:hlinkClick r:id="rId7"/>
              </a:rPr>
              <a:t>http://dx.doi.org/10.1117/12.2274263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161304" y="136972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oasys-kit.github.io</a:t>
            </a:r>
            <a:r>
              <a:rPr lang="en-US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7732785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 bwMode="auto">
          <a:xfrm>
            <a:off x="453086" y="538617"/>
            <a:ext cx="8233714" cy="6372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2209" tIns="31105" rIns="62209" bIns="31105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Synchrotron Virtual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MS PGothic" charset="0"/>
              </a:rPr>
              <a:t>Experiments</a:t>
            </a:r>
          </a:p>
        </p:txBody>
      </p:sp>
      <p:grpSp>
        <p:nvGrpSpPr>
          <p:cNvPr id="2" name="Grouper 33"/>
          <p:cNvGrpSpPr/>
          <p:nvPr/>
        </p:nvGrpSpPr>
        <p:grpSpPr>
          <a:xfrm>
            <a:off x="1200150" y="1300013"/>
            <a:ext cx="7159223" cy="1200150"/>
            <a:chOff x="76200" y="692696"/>
            <a:chExt cx="9545631" cy="1600200"/>
          </a:xfrm>
        </p:grpSpPr>
        <p:sp>
          <p:nvSpPr>
            <p:cNvPr id="8" name="Rectangle 7"/>
            <p:cNvSpPr/>
            <p:nvPr/>
          </p:nvSpPr>
          <p:spPr>
            <a:xfrm>
              <a:off x="1524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torage Ring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362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Radiation devices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e</a:t>
              </a:r>
              <a:r>
                <a:rPr lang="en-US" baseline="30000" dirty="0">
                  <a:solidFill>
                    <a:srgbClr val="0070C0"/>
                  </a:solidFill>
                </a:rPr>
                <a:t>-</a:t>
              </a:r>
              <a:r>
                <a:rPr lang="en-US" dirty="0">
                  <a:solidFill>
                    <a:srgbClr val="0070C0"/>
                  </a:solidFill>
                </a:rPr>
                <a:t> -&gt; 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rgbClr val="0070C0"/>
                  </a:solidFill>
                </a:rPr>
                <a:t>Beamline</a:t>
              </a:r>
              <a:endParaRPr lang="en-US" dirty="0">
                <a:solidFill>
                  <a:srgbClr val="0070C0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lang="en-US" dirty="0">
                  <a:solidFill>
                    <a:srgbClr val="0070C0"/>
                  </a:solidFill>
                </a:rPr>
                <a:t> optic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8000" y="1126083"/>
              <a:ext cx="2133600" cy="1066800"/>
            </a:xfrm>
            <a:prstGeom prst="rect">
              <a:avLst/>
            </a:prstGeom>
            <a:solidFill>
              <a:srgbClr val="E3C2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Sample</a:t>
              </a:r>
            </a:p>
            <a:p>
              <a:pPr algn="ctr">
                <a:defRPr/>
              </a:pPr>
              <a:r>
                <a:rPr lang="en-US" dirty="0">
                  <a:solidFill>
                    <a:srgbClr val="0070C0"/>
                  </a:solidFill>
                </a:rPr>
                <a:t>(</a:t>
              </a:r>
              <a:r>
                <a:rPr lang="en-US" dirty="0">
                  <a:solidFill>
                    <a:srgbClr val="0070C0"/>
                  </a:solidFill>
                  <a:latin typeface="Symbol" pitchFamily="18" charset="2"/>
                </a:rPr>
                <a:t>g -</a:t>
              </a:r>
              <a:r>
                <a:rPr lang="en-US" dirty="0">
                  <a:solidFill>
                    <a:srgbClr val="0070C0"/>
                  </a:solidFill>
                </a:rPr>
                <a:t>matter interactions)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sp>
          <p:nvSpPr>
            <p:cNvPr id="12" name="Right Arrow 15"/>
            <p:cNvSpPr/>
            <p:nvPr/>
          </p:nvSpPr>
          <p:spPr>
            <a:xfrm>
              <a:off x="2209800" y="15832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Right Arrow 16"/>
            <p:cNvSpPr/>
            <p:nvPr/>
          </p:nvSpPr>
          <p:spPr>
            <a:xfrm>
              <a:off x="44958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ight Arrow 17"/>
            <p:cNvSpPr/>
            <p:nvPr/>
          </p:nvSpPr>
          <p:spPr>
            <a:xfrm>
              <a:off x="6705600" y="1507083"/>
              <a:ext cx="228600" cy="152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Rounded Rectangle 26"/>
            <p:cNvSpPr/>
            <p:nvPr/>
          </p:nvSpPr>
          <p:spPr>
            <a:xfrm>
              <a:off x="76200" y="692696"/>
              <a:ext cx="8991600" cy="1600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5562600" y="745083"/>
              <a:ext cx="405923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eamline</a:t>
              </a:r>
              <a:r>
                <a:rPr lang="en-US" dirty="0">
                  <a:solidFill>
                    <a:srgbClr val="FF0000"/>
                  </a:solidFill>
                </a:rPr>
                <a:t> Experiment Chain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4" name="Down Arrow 43"/>
          <p:cNvSpPr/>
          <p:nvPr/>
        </p:nvSpPr>
        <p:spPr>
          <a:xfrm rot="9185736">
            <a:off x="2628696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926540" y="5509100"/>
            <a:ext cx="1026114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Shadow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002723" y="5536103"/>
            <a:ext cx="864477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WOFRY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979657" y="5517239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rgbClr val="0070C0"/>
                </a:solidFill>
              </a:rPr>
              <a:t>XOP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1" name="Down Arrow 50"/>
          <p:cNvSpPr/>
          <p:nvPr/>
        </p:nvSpPr>
        <p:spPr>
          <a:xfrm rot="9185736">
            <a:off x="7569864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9185736">
            <a:off x="3523802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032774" y="5536103"/>
            <a:ext cx="1080120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crystal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4" name="Down Arrow 53"/>
          <p:cNvSpPr/>
          <p:nvPr/>
        </p:nvSpPr>
        <p:spPr>
          <a:xfrm rot="9185736">
            <a:off x="4734930" y="4725620"/>
            <a:ext cx="243027" cy="675075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5166519" y="5536103"/>
            <a:ext cx="972108" cy="3429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X-ray server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56" name="Down Arrow 55"/>
          <p:cNvSpPr/>
          <p:nvPr/>
        </p:nvSpPr>
        <p:spPr>
          <a:xfrm rot="9185736">
            <a:off x="5815050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Down Arrow 56"/>
          <p:cNvSpPr/>
          <p:nvPr/>
        </p:nvSpPr>
        <p:spPr>
          <a:xfrm rot="9185736">
            <a:off x="6706149" y="4752623"/>
            <a:ext cx="270030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219636" y="5536103"/>
            <a:ext cx="729081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W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920825" y="5536103"/>
            <a:ext cx="918483" cy="35103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dirty="0">
                <a:solidFill>
                  <a:srgbClr val="0070C0"/>
                </a:solidFill>
              </a:rPr>
              <a:t>COMSYL</a:t>
            </a:r>
            <a:endParaRPr lang="en-GB" sz="1200" dirty="0">
              <a:solidFill>
                <a:srgbClr val="0070C0"/>
              </a:solidFill>
            </a:endParaRPr>
          </a:p>
        </p:txBody>
      </p:sp>
      <p:sp>
        <p:nvSpPr>
          <p:cNvPr id="60" name="Down Arrow 59"/>
          <p:cNvSpPr/>
          <p:nvPr/>
        </p:nvSpPr>
        <p:spPr>
          <a:xfrm rot="9185736">
            <a:off x="8407338" y="4752623"/>
            <a:ext cx="216024" cy="6480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Imag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00" y="2715324"/>
            <a:ext cx="3600450" cy="2160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49" y="5039094"/>
            <a:ext cx="1878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ite of Add-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700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95914" y="581163"/>
            <a:ext cx="7886700" cy="994172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Source emission (XOPPY)</a:t>
            </a:r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143000" y="1920478"/>
            <a:ext cx="6172200" cy="3394472"/>
          </a:xfrm>
        </p:spPr>
        <p:txBody>
          <a:bodyPr/>
          <a:lstStyle/>
          <a:p>
            <a:r>
              <a:rPr lang="en-US" altLang="en-US" sz="1800">
                <a:ea typeface="ＭＳ Ｐゴシック" panose="020B0600070205080204" pitchFamily="34" charset="-128"/>
              </a:rPr>
              <a:t>Undulator spectrum – power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Undulator power density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Wiggler spectrum</a:t>
            </a:r>
          </a:p>
          <a:p>
            <a:endParaRPr lang="en-US" altLang="en-US" sz="1800">
              <a:ea typeface="ＭＳ Ｐゴシック" panose="020B0600070205080204" pitchFamily="34" charset="-128"/>
            </a:endParaRPr>
          </a:p>
          <a:p>
            <a:r>
              <a:rPr lang="en-US" altLang="en-US" sz="1800">
                <a:ea typeface="ＭＳ Ｐゴシック" panose="020B0600070205080204" pitchFamily="34" charset="-128"/>
              </a:rPr>
              <a:t>BM</a:t>
            </a:r>
          </a:p>
          <a:p>
            <a:endParaRPr lang="en-GB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17412" name="Picture 2" descr="T:\srio\Screenshot from 2017-03-27 17-11-5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323" y="1920479"/>
            <a:ext cx="3849291" cy="2640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115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7827" y="808920"/>
            <a:ext cx="6221453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Computer simulation of light sources and optical components is a mandatory step in the design and optimization of synchrotron and FEL radiation beamline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513" y="1936558"/>
            <a:ext cx="5535581" cy="4693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1225" dirty="0"/>
              <a:t>different codes for numerical simulations are available, implementing different physical approach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326" y="2867617"/>
            <a:ext cx="23028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RAY-TRAC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14668" y="2867617"/>
            <a:ext cx="2492902" cy="8461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WAVEFRONT</a:t>
            </a:r>
          </a:p>
          <a:p>
            <a:pPr algn="ctr">
              <a:defRPr/>
            </a:pPr>
            <a:r>
              <a:rPr lang="en-US" sz="2449" b="1" dirty="0">
                <a:solidFill>
                  <a:srgbClr val="FF6600"/>
                </a:solidFill>
              </a:rPr>
              <a:t>PROPAGATION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179920" y="1354161"/>
            <a:ext cx="832767" cy="48929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432" y="3702946"/>
            <a:ext cx="1273454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hado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3362" y="3706855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RA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9907" y="4092465"/>
            <a:ext cx="636188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XR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2675" y="4092465"/>
            <a:ext cx="107147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err="1"/>
              <a:t>McXtrace</a:t>
            </a:r>
            <a:endParaRPr lang="en-US" sz="1225" dirty="0"/>
          </a:p>
        </p:txBody>
      </p:sp>
      <p:sp>
        <p:nvSpPr>
          <p:cNvPr id="14" name="TextBox 13"/>
          <p:cNvSpPr txBox="1"/>
          <p:nvPr/>
        </p:nvSpPr>
        <p:spPr>
          <a:xfrm>
            <a:off x="5306478" y="3748989"/>
            <a:ext cx="6372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SR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0955" y="3811619"/>
            <a:ext cx="83276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PH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06478" y="4167003"/>
            <a:ext cx="734477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/>
              <a:t>WISE</a:t>
            </a:r>
          </a:p>
        </p:txBody>
      </p:sp>
      <p:sp>
        <p:nvSpPr>
          <p:cNvPr id="18" name="Donut 17"/>
          <p:cNvSpPr/>
          <p:nvPr/>
        </p:nvSpPr>
        <p:spPr bwMode="auto">
          <a:xfrm>
            <a:off x="4865792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nut 20"/>
          <p:cNvSpPr/>
          <p:nvPr/>
        </p:nvSpPr>
        <p:spPr bwMode="auto">
          <a:xfrm>
            <a:off x="1191246" y="2572745"/>
            <a:ext cx="3079403" cy="2180750"/>
          </a:xfrm>
          <a:prstGeom prst="donut">
            <a:avLst>
              <a:gd name="adj" fmla="val 2576"/>
            </a:avLst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Left-Right-Up Arrow 16"/>
          <p:cNvSpPr/>
          <p:nvPr/>
        </p:nvSpPr>
        <p:spPr bwMode="auto">
          <a:xfrm>
            <a:off x="3934735" y="2475535"/>
            <a:ext cx="1224848" cy="1028268"/>
          </a:xfrm>
          <a:prstGeom prst="leftRightUp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defTabSz="305678">
              <a:defRPr/>
            </a:pPr>
            <a:endParaRPr lang="en-US" sz="1225"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2630" y="4307426"/>
            <a:ext cx="951905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WOFRY</a:t>
            </a:r>
            <a:endParaRPr lang="en-US" sz="1225" dirty="0"/>
          </a:p>
        </p:txBody>
      </p:sp>
      <p:sp>
        <p:nvSpPr>
          <p:cNvPr id="20" name="TextBox 19"/>
          <p:cNvSpPr txBox="1"/>
          <p:nvPr/>
        </p:nvSpPr>
        <p:spPr>
          <a:xfrm>
            <a:off x="6972013" y="3886157"/>
            <a:ext cx="841543" cy="280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1225" dirty="0" smtClean="0"/>
              <a:t>COMSYL</a:t>
            </a:r>
            <a:endParaRPr lang="en-US" sz="1225" dirty="0"/>
          </a:p>
        </p:txBody>
      </p:sp>
    </p:spTree>
    <p:extLst>
      <p:ext uri="{BB962C8B-B14F-4D97-AF65-F5344CB8AC3E}">
        <p14:creationId xmlns:p14="http://schemas.microsoft.com/office/powerpoint/2010/main" val="33870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0000000-0000-0000-0000-000000000000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036468" y="2101139"/>
            <a:ext cx="5352120" cy="3582360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97899" y="622800"/>
            <a:ext cx="7897956" cy="99818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1800" b="0" cap="none">
                <a:solidFill>
                  <a:srgbClr val="000000"/>
                </a:solidFill>
              </a:defRPr>
            </a:pPr>
            <a:r>
              <a:rPr lang="en-US" sz="1800" b="1" cap="all" dirty="0" smtClean="0">
                <a:solidFill>
                  <a:srgbClr val="0070C0"/>
                </a:solidFill>
              </a:rPr>
              <a:t>At HIGH ENERGIES, WE ARE FAR FROM DIFFRACTION-LIMIT (=FULLY COHERENCE)</a:t>
            </a:r>
            <a:r>
              <a:rPr sz="1800" b="1" cap="all" dirty="0" smtClean="0">
                <a:solidFill>
                  <a:srgbClr val="0070C0"/>
                </a:solidFill>
              </a:rPr>
              <a:t> </a:t>
            </a:r>
            <a:r>
              <a:rPr lang="en-US" sz="1800" b="1" cap="all" dirty="0" smtClean="0">
                <a:solidFill>
                  <a:srgbClr val="0070C0"/>
                </a:solidFill>
              </a:rPr>
              <a:t> </a:t>
            </a:r>
            <a:br>
              <a:rPr lang="en-US" sz="1800" b="1" cap="all" dirty="0" smtClean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U17 </a:t>
            </a:r>
            <a:r>
              <a:rPr lang="en-US" sz="2000" dirty="0">
                <a:solidFill>
                  <a:srgbClr val="0070C0"/>
                </a:solidFill>
              </a:rPr>
              <a:t>2m @ </a:t>
            </a:r>
            <a:r>
              <a:rPr lang="en-US" sz="2000" dirty="0" smtClean="0">
                <a:solidFill>
                  <a:srgbClr val="0070C0"/>
                </a:solidFill>
              </a:rPr>
              <a:t>17 </a:t>
            </a:r>
            <a:r>
              <a:rPr lang="en-US" sz="2000" dirty="0" err="1" smtClean="0">
                <a:solidFill>
                  <a:srgbClr val="0070C0"/>
                </a:solidFill>
              </a:rPr>
              <a:t>keV</a:t>
            </a:r>
            <a:r>
              <a:rPr lang="en-US" sz="2000" dirty="0" smtClean="0">
                <a:solidFill>
                  <a:srgbClr val="0070C0"/>
                </a:solidFill>
              </a:rPr>
              <a:t> (K=0.4842) L=2m Coherent Fraction</a:t>
            </a:r>
            <a:br>
              <a:rPr lang="en-US" sz="2000" dirty="0" smtClean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/>
            </a: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THEREFORE, ANY BEAMLINE SIMULATION MUST START WITH RAY TRACING (INCOHERENT BEAMS)</a:t>
            </a:r>
            <a:endParaRPr sz="1800" b="1" cap="all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38434" y="2676020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3.13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9816" y="4551714"/>
            <a:ext cx="57002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0.18 %</a:t>
            </a: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463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Oasys+ShadowOui</a:t>
            </a:r>
            <a:endParaRPr lang="en-GB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0" y="1417638"/>
            <a:ext cx="8932863" cy="5177126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Install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Oasys+ShadowOui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: </a:t>
            </a:r>
          </a:p>
          <a:p>
            <a:pPr lvl="1"/>
            <a:r>
              <a:rPr lang="en-GB" altLang="en-US" dirty="0" smtClean="0">
                <a:ea typeface="ＭＳ Ｐゴシック" panose="020B0600070205080204" pitchFamily="34" charset="-128"/>
                <a:hlinkClick r:id="rId2"/>
              </a:rPr>
              <a:t>https://github.com/oasys-kit/oasys-installation-scripts/wiki</a:t>
            </a:r>
            <a:endParaRPr lang="en-GB" altLang="en-US" dirty="0" smtClean="0">
              <a:ea typeface="ＭＳ Ｐゴシック" panose="020B0600070205080204" pitchFamily="34" charset="-128"/>
            </a:endParaRP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Today: Use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rnic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.</a:t>
            </a: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Download Tutorials:</a:t>
            </a:r>
          </a:p>
          <a:p>
            <a:pPr lvl="1"/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export </a:t>
            </a:r>
            <a:r>
              <a:rPr lang="en-US" altLang="en-US" sz="2000" dirty="0" err="1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all_proxy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=http://proxy.esrf.fr:3128/</a:t>
            </a:r>
          </a:p>
          <a:p>
            <a:pPr lvl="1"/>
            <a:r>
              <a:rPr lang="en-US" altLang="en-US" sz="2000" dirty="0" err="1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git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 clone </a:t>
            </a:r>
            <a:r>
              <a:rPr lang="en-US" altLang="en-US" sz="2000" dirty="0" smtClean="0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  <a:hlinkClick r:id="rId3"/>
              </a:rPr>
              <a:t>https://github.com/srio/ShadowOui-Tutorial</a:t>
            </a:r>
            <a:endParaRPr lang="en-US" altLang="en-US" sz="2000" dirty="0" smtClean="0">
              <a:latin typeface="Courier New" panose="02070309020205020404" pitchFamily="49" charset="0"/>
              <a:ea typeface="ＭＳ Ｐゴシック" panose="020B0600070205080204" pitchFamily="34" charset="-128"/>
              <a:cs typeface="Courier New" panose="02070309020205020404" pitchFamily="49" charset="0"/>
            </a:endParaRP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Start OASYS:</a:t>
            </a:r>
          </a:p>
          <a:p>
            <a:pPr lvl="1"/>
            <a:r>
              <a:rPr lang="en-US" altLang="en-US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oarsub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 –I –l nodes=1/</a:t>
            </a:r>
            <a:r>
              <a:rPr lang="en-US" altLang="en-US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cpu</a:t>
            </a:r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=1/core=8,walltime=10:00:00</a:t>
            </a:r>
          </a:p>
          <a:p>
            <a:pPr lvl="1"/>
            <a:r>
              <a:rPr lang="en-US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/scisoft/XRayOptics/OASYS1_RNICE8/start_oasys.sh</a:t>
            </a:r>
            <a:endParaRPr lang="en-GB" altLang="en-US" sz="2000" dirty="0" smtClean="0">
              <a:solidFill>
                <a:srgbClr val="FF0000"/>
              </a:solidFill>
              <a:latin typeface="Courier New" panose="02070309020205020404" pitchFamily="49" charset="0"/>
              <a:ea typeface="ＭＳ Ｐゴシック" panose="020B0600070205080204" pitchFamily="34" charset="-128"/>
              <a:cs typeface="Courier New" panose="02070309020205020404" pitchFamily="49" charset="0"/>
            </a:endParaRPr>
          </a:p>
          <a:p>
            <a:pPr lvl="1"/>
            <a:endParaRPr lang="en-GB" altLang="en-US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3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039</Words>
  <Application>Microsoft Macintosh PowerPoint</Application>
  <PresentationFormat>On-screen Show (4:3)</PresentationFormat>
  <Paragraphs>198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HERCULES 2019  Simulating beamline optics by ray-tracing using ShadowOui</vt:lpstr>
      <vt:lpstr>Goals Calculate main characteristics of synchrotron sources (dipoles and IDs)  Simulating beamline optics by ray-tracing to obtain main parameters of beam size, energy resolution and flux  Understand basic principles of x-ray optics: Reflective (aberrations, slope errors), Diffractive (dispersion) and  Refractive (chromatic aberrations)  A few words (only) about coherence    </vt:lpstr>
      <vt:lpstr>The OASYS Project</vt:lpstr>
      <vt:lpstr>Synchrotron Virtual Experiments</vt:lpstr>
      <vt:lpstr>Source emission (XOPPY)</vt:lpstr>
      <vt:lpstr>PowerPoint Presentation</vt:lpstr>
      <vt:lpstr>At HIGH ENERGIES, WE ARE FAR FROM DIFFRACTION-LIMIT (=FULLY COHERENCE)   U17 2m @ 17 keV (K=0.4842) L=2m Coherent Fraction  THEREFORE, ANY BEAMLINE SIMULATION MUST START WITH RAY TRACING (INCOHERENT BEAMS)</vt:lpstr>
      <vt:lpstr>Oasys+ShadowOui</vt:lpstr>
      <vt:lpstr>PowerPoint Presentation</vt:lpstr>
      <vt:lpstr>Compute e- beam sizes</vt:lpstr>
      <vt:lpstr>Onuki &amp; Elleaume Undulators, Wigglers  and their applications, CRC press, 2002</vt:lpstr>
      <vt:lpstr>Courtesy: Boaz Nash</vt:lpstr>
      <vt:lpstr>Optical elements</vt:lpstr>
      <vt:lpstr>Mirrors Geometrical model        Physical model</vt:lpstr>
      <vt:lpstr>Mirror shape</vt:lpstr>
      <vt:lpstr>Kirkpatrick-Baez</vt:lpstr>
      <vt:lpstr>Crystals</vt:lpstr>
      <vt:lpstr>Theory of the Use of More Than Two Successive X-Ray Crystal Reflections to Obtain Increased Resolving Power J W. M. DuMond Phys. Rev. 52, 872 – (1937) http://dx.doi.org/10.1103/PhysRev.52.872 </vt:lpstr>
      <vt:lpstr>Other</vt:lpstr>
      <vt:lpstr>LENSE = TWO INTERFACES  Geometrical model        Physical model</vt:lpstr>
      <vt:lpstr>HYBRID METHOD IN SHADOW (X. Shi et al.) Combining ray tracing and wavefront propag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20</cp:revision>
  <dcterms:created xsi:type="dcterms:W3CDTF">2011-09-30T07:36:13Z</dcterms:created>
  <dcterms:modified xsi:type="dcterms:W3CDTF">2019-03-25T18:56:38Z</dcterms:modified>
</cp:coreProperties>
</file>